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75" r:id="rId2"/>
    <p:sldId id="278" r:id="rId3"/>
    <p:sldId id="279" r:id="rId4"/>
    <p:sldId id="287" r:id="rId5"/>
    <p:sldId id="281" r:id="rId6"/>
    <p:sldId id="256" r:id="rId7"/>
    <p:sldId id="283" r:id="rId8"/>
    <p:sldId id="284" r:id="rId9"/>
    <p:sldId id="285" r:id="rId10"/>
    <p:sldId id="288" r:id="rId11"/>
    <p:sldId id="290" r:id="rId12"/>
    <p:sldId id="289" r:id="rId13"/>
    <p:sldId id="294" r:id="rId14"/>
    <p:sldId id="295" r:id="rId15"/>
    <p:sldId id="309" r:id="rId16"/>
    <p:sldId id="317" r:id="rId17"/>
    <p:sldId id="311" r:id="rId18"/>
    <p:sldId id="312" r:id="rId19"/>
    <p:sldId id="296" r:id="rId20"/>
    <p:sldId id="297" r:id="rId21"/>
    <p:sldId id="298" r:id="rId22"/>
    <p:sldId id="270" r:id="rId23"/>
    <p:sldId id="299" r:id="rId24"/>
    <p:sldId id="300" r:id="rId25"/>
    <p:sldId id="262" r:id="rId26"/>
    <p:sldId id="267" r:id="rId27"/>
    <p:sldId id="263" r:id="rId28"/>
    <p:sldId id="265" r:id="rId29"/>
    <p:sldId id="301" r:id="rId30"/>
    <p:sldId id="264" r:id="rId31"/>
    <p:sldId id="266" r:id="rId32"/>
    <p:sldId id="315" r:id="rId33"/>
    <p:sldId id="303" r:id="rId34"/>
    <p:sldId id="258" r:id="rId35"/>
    <p:sldId id="302" r:id="rId36"/>
    <p:sldId id="304" r:id="rId37"/>
    <p:sldId id="306" r:id="rId38"/>
    <p:sldId id="314" r:id="rId3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600" b="1" kern="1200">
        <a:solidFill>
          <a:srgbClr val="969696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rgbClr val="969696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rgbClr val="969696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rgbClr val="969696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rgbClr val="969696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rgbClr val="969696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rgbClr val="969696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rgbClr val="969696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rgbClr val="969696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BFFFF"/>
    <a:srgbClr val="E0C1FF"/>
    <a:srgbClr val="336600"/>
    <a:srgbClr val="9F9FBF"/>
    <a:srgbClr val="6FC0D9"/>
    <a:srgbClr val="E8D1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7" autoAdjust="0"/>
    <p:restoredTop sz="91392" autoAdjust="0"/>
  </p:normalViewPr>
  <p:slideViewPr>
    <p:cSldViewPr>
      <p:cViewPr>
        <p:scale>
          <a:sx n="50" d="100"/>
          <a:sy n="50" d="100"/>
        </p:scale>
        <p:origin x="-108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8A888EED-408F-4E58-9D5D-89923A2BC13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0961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андрогенные свойства были резко ослаблены, а анаболические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  <a:sym typeface="Symbol"/>
              </a:rPr>
              <a:t>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почти полностью сохранены или усилены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888EED-408F-4E58-9D5D-89923A2BC131}" type="slidenum">
              <a:rPr lang="ru-RU" smtClean="0"/>
              <a:pPr>
                <a:defRPr/>
              </a:pPr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5267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47DA7-AF4F-44B8-9FED-8637B233B04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17299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F0E00-103B-41D5-953B-2BF27E043FF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84770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51147-6F37-4CBD-92EE-103985D75CA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2892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5EBF3-F3D4-484B-B4DC-B2E55494B5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88136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EAA899-4343-407D-B891-089D1EF8596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0235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F5720-601C-4AB2-8C81-07891288DB2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0453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D1067C-39E5-454E-9DAE-D43D66DE04D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5047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4AF53-6E10-41D5-940F-6D92A817BDC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66127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143437-20F4-4406-9094-5587FFFF836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3601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D5DE8-0CDE-40CB-89AD-A2330C6F44E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656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453E5-F7F5-4180-94CF-74ABA805482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1205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5683C0D2-9856-4CBF-BBD3-BB61296B5E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/>
          <p:cNvSpPr/>
          <p:nvPr/>
        </p:nvSpPr>
        <p:spPr>
          <a:xfrm>
            <a:off x="1644452" y="0"/>
            <a:ext cx="7416824" cy="1200329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sz="72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</a:rPr>
              <a:t>№ 19. Стероиды</a:t>
            </a:r>
            <a:endParaRPr lang="ru-RU" sz="72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84784"/>
            <a:ext cx="8856984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620" y="588789"/>
            <a:ext cx="3256768" cy="895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87016" y="5373216"/>
            <a:ext cx="8856984" cy="1200329"/>
          </a:xfrm>
          <a:prstGeom prst="rect">
            <a:avLst/>
          </a:prstGeom>
          <a:solidFill>
            <a:srgbClr val="1BFF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иклический скелет стероидов относительно жесткий, и для него не характерны конформационные превращения, меняющие пространственное расположение заместителей. </a:t>
            </a:r>
          </a:p>
        </p:txBody>
      </p:sp>
    </p:spTree>
    <p:extLst>
      <p:ext uri="{BB962C8B-B14F-4D97-AF65-F5344CB8AC3E}">
        <p14:creationId xmlns:p14="http://schemas.microsoft.com/office/powerpoint/2010/main" val="14763249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4464495" cy="3804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3635896" y="610652"/>
            <a:ext cx="2431756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4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Стерины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220072" y="2551837"/>
            <a:ext cx="37204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дикал R у атома С-17 </a:t>
            </a:r>
            <a:r>
              <a:rPr lang="ru-RU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ключает </a:t>
            </a:r>
          </a:p>
          <a:p>
            <a:r>
              <a:rPr lang="ru-RU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 </a:t>
            </a:r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томов углерода </a:t>
            </a:r>
          </a:p>
        </p:txBody>
      </p:sp>
    </p:spTree>
    <p:extLst>
      <p:ext uri="{BB962C8B-B14F-4D97-AF65-F5344CB8AC3E}">
        <p14:creationId xmlns:p14="http://schemas.microsoft.com/office/powerpoint/2010/main" val="1995295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8172400" cy="4298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2287716" y="3869125"/>
            <a:ext cx="327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862164" y="3489883"/>
            <a:ext cx="470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365854" y="2636912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2862164" y="2298358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42054" y="1513384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076056" y="2636912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7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293604" y="188640"/>
            <a:ext cx="28083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олестерин</a:t>
            </a:r>
            <a:br>
              <a:rPr lang="ru-RU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0730805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Рисунок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2564904"/>
            <a:ext cx="3305175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1500166" y="357166"/>
            <a:ext cx="6286544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Холестерол</a:t>
            </a:r>
            <a:r>
              <a:rPr lang="ru-RU" sz="66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 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158761" y="1428736"/>
            <a:ext cx="495616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(</a:t>
            </a:r>
            <a:r>
              <a:rPr lang="ru-RU" sz="4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холестен-5-ол-З</a:t>
            </a:r>
            <a:r>
              <a:rPr lang="el-GR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β</a:t>
            </a:r>
            <a:r>
              <a:rPr lang="ru-RU" sz="54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)</a:t>
            </a:r>
            <a:endParaRPr lang="ru-RU" sz="5400" b="1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  <a:latin typeface="+mn-lt"/>
              <a:cs typeface="+mn-cs"/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85" y="2375680"/>
            <a:ext cx="4940300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500166" y="5565279"/>
            <a:ext cx="28784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олестерин</a:t>
            </a:r>
            <a:endParaRPr lang="ru-RU" sz="36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95353" y="6152287"/>
            <a:ext cx="45984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«</a:t>
            </a:r>
            <a:r>
              <a:rPr lang="ru-RU" sz="1800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оле</a:t>
            </a:r>
            <a:r>
              <a:rPr lang="ru-RU" sz="1800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» — желчь, «стерин» — жирный</a:t>
            </a:r>
          </a:p>
        </p:txBody>
      </p:sp>
    </p:spTree>
    <p:extLst>
      <p:ext uri="{BB962C8B-B14F-4D97-AF65-F5344CB8AC3E}">
        <p14:creationId xmlns:p14="http://schemas.microsoft.com/office/powerpoint/2010/main" val="304341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http://img0.liveinternet.ru/images/attach/c/1/56/591/56591365_88177989_ori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2" y="404664"/>
            <a:ext cx="9048785" cy="4824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31979" y="5747245"/>
            <a:ext cx="8820150" cy="923330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algn="ctr" eaLnBrk="0" hangingPunct="0"/>
            <a:r>
              <a:rPr lang="ru-RU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спользуется в </a:t>
            </a:r>
            <a:r>
              <a:rPr lang="ru-RU" sz="1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ачествестроительного</a:t>
            </a:r>
            <a:r>
              <a:rPr lang="ru-RU" sz="1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мпонента для всех клеток организма (холестерин можно обнаружить в большом количестве в мышцах, мозге и печени), </a:t>
            </a:r>
          </a:p>
          <a:p>
            <a:pPr algn="ctr" eaLnBrk="0" hangingPunct="0"/>
            <a:r>
              <a:rPr lang="ru-RU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 также участвует в выработке многих половых гормонов.</a:t>
            </a:r>
            <a:r>
              <a:rPr 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297772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Рисунок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14313"/>
            <a:ext cx="8001000" cy="644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255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Рисунок 30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500313"/>
            <a:ext cx="8289925" cy="40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-142940" y="285728"/>
            <a:ext cx="9286940" cy="1446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4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Взаимодействие </a:t>
            </a:r>
            <a:r>
              <a:rPr lang="ru-RU" sz="440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холестерола</a:t>
            </a:r>
            <a:r>
              <a:rPr lang="ru-RU" sz="44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 с </a:t>
            </a:r>
            <a:r>
              <a:rPr lang="ru-RU" sz="440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фосфолипидами</a:t>
            </a:r>
            <a:endParaRPr lang="ru-RU" sz="4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511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214313"/>
            <a:ext cx="4572000" cy="36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221550" y="692696"/>
            <a:ext cx="3214710" cy="5509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(ЛПВП-холестерин</a:t>
            </a:r>
            <a:r>
              <a:rPr lang="ru-RU" sz="32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 </a:t>
            </a:r>
            <a:r>
              <a:rPr lang="ru-RU" sz="32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α-холестерин, «хороший» холестерин)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+mn-lt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(ЛПНП-холестерин, </a:t>
            </a:r>
            <a:endParaRPr lang="ru-RU" sz="320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+mn-lt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β-холестерин</a:t>
            </a:r>
            <a:r>
              <a:rPr lang="ru-RU" sz="32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n-lt"/>
                <a:cs typeface="+mn-cs"/>
              </a:rPr>
              <a:t>, «плохой» холестерин)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4000500"/>
            <a:ext cx="342265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1109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3786188"/>
            <a:ext cx="5135562" cy="286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276225"/>
            <a:ext cx="5143500" cy="319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857250"/>
            <a:ext cx="3362325" cy="498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290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36" y="980728"/>
            <a:ext cx="9058810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5580112" y="404664"/>
            <a:ext cx="3070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5β-холестанол-3β)</a:t>
            </a:r>
            <a:endParaRPr lang="ru-RU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6021287"/>
            <a:ext cx="5170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олестанол</a:t>
            </a:r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(</a:t>
            </a:r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α-холестанол-3β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583341" y="4202629"/>
            <a:ext cx="4572000" cy="120032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ru-RU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бразующийся из холестерина в кишечнике и поэтому присутствующий в фекалиях </a:t>
            </a:r>
          </a:p>
        </p:txBody>
      </p:sp>
      <p:cxnSp>
        <p:nvCxnSpPr>
          <p:cNvPr id="6" name="Прямая со стрелкой 5"/>
          <p:cNvCxnSpPr/>
          <p:nvPr/>
        </p:nvCxnSpPr>
        <p:spPr bwMode="auto">
          <a:xfrm flipH="1">
            <a:off x="1259632" y="3861048"/>
            <a:ext cx="504056" cy="1944216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Стрелка вправо 9"/>
          <p:cNvSpPr/>
          <p:nvPr/>
        </p:nvSpPr>
        <p:spPr bwMode="auto">
          <a:xfrm>
            <a:off x="1031150" y="5003946"/>
            <a:ext cx="1465076" cy="1602635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1" i="0" u="none" strike="noStrike" cap="none" normalizeH="0" baseline="0" smtClean="0">
              <a:ln>
                <a:noFill/>
              </a:ln>
              <a:solidFill>
                <a:srgbClr val="969696"/>
              </a:solidFill>
              <a:effectLst/>
              <a:latin typeface="Arial" charset="0"/>
            </a:endParaRPr>
          </a:p>
        </p:txBody>
      </p:sp>
      <p:sp>
        <p:nvSpPr>
          <p:cNvPr id="9" name="Полилиния 8"/>
          <p:cNvSpPr/>
          <p:nvPr/>
        </p:nvSpPr>
        <p:spPr bwMode="auto">
          <a:xfrm>
            <a:off x="1981191" y="4400550"/>
            <a:ext cx="190509" cy="1543050"/>
          </a:xfrm>
          <a:custGeom>
            <a:avLst/>
            <a:gdLst>
              <a:gd name="connsiteX0" fmla="*/ 190509 w 190509"/>
              <a:gd name="connsiteY0" fmla="*/ 0 h 1543050"/>
              <a:gd name="connsiteX1" fmla="*/ 171459 w 190509"/>
              <a:gd name="connsiteY1" fmla="*/ 152400 h 1543050"/>
              <a:gd name="connsiteX2" fmla="*/ 152409 w 190509"/>
              <a:gd name="connsiteY2" fmla="*/ 247650 h 1543050"/>
              <a:gd name="connsiteX3" fmla="*/ 133359 w 190509"/>
              <a:gd name="connsiteY3" fmla="*/ 419100 h 1543050"/>
              <a:gd name="connsiteX4" fmla="*/ 95259 w 190509"/>
              <a:gd name="connsiteY4" fmla="*/ 666750 h 1543050"/>
              <a:gd name="connsiteX5" fmla="*/ 76209 w 190509"/>
              <a:gd name="connsiteY5" fmla="*/ 857250 h 1543050"/>
              <a:gd name="connsiteX6" fmla="*/ 57159 w 190509"/>
              <a:gd name="connsiteY6" fmla="*/ 1104900 h 1543050"/>
              <a:gd name="connsiteX7" fmla="*/ 38109 w 190509"/>
              <a:gd name="connsiteY7" fmla="*/ 1238250 h 1543050"/>
              <a:gd name="connsiteX8" fmla="*/ 19059 w 190509"/>
              <a:gd name="connsiteY8" fmla="*/ 1409700 h 1543050"/>
              <a:gd name="connsiteX9" fmla="*/ 9 w 190509"/>
              <a:gd name="connsiteY9" fmla="*/ 1543050 h 1543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09" h="1543050">
                <a:moveTo>
                  <a:pt x="190509" y="0"/>
                </a:moveTo>
                <a:cubicBezTo>
                  <a:pt x="184159" y="50800"/>
                  <a:pt x="179244" y="101800"/>
                  <a:pt x="171459" y="152400"/>
                </a:cubicBezTo>
                <a:cubicBezTo>
                  <a:pt x="166536" y="184402"/>
                  <a:pt x="156988" y="215597"/>
                  <a:pt x="152409" y="247650"/>
                </a:cubicBezTo>
                <a:cubicBezTo>
                  <a:pt x="144277" y="304574"/>
                  <a:pt x="139379" y="361914"/>
                  <a:pt x="133359" y="419100"/>
                </a:cubicBezTo>
                <a:cubicBezTo>
                  <a:pt x="110692" y="634438"/>
                  <a:pt x="134999" y="547530"/>
                  <a:pt x="95259" y="666750"/>
                </a:cubicBezTo>
                <a:cubicBezTo>
                  <a:pt x="88909" y="730250"/>
                  <a:pt x="81737" y="793673"/>
                  <a:pt x="76209" y="857250"/>
                </a:cubicBezTo>
                <a:cubicBezTo>
                  <a:pt x="69037" y="939733"/>
                  <a:pt x="65397" y="1022517"/>
                  <a:pt x="57159" y="1104900"/>
                </a:cubicBezTo>
                <a:cubicBezTo>
                  <a:pt x="52691" y="1149578"/>
                  <a:pt x="43678" y="1193695"/>
                  <a:pt x="38109" y="1238250"/>
                </a:cubicBezTo>
                <a:cubicBezTo>
                  <a:pt x="30977" y="1295308"/>
                  <a:pt x="26659" y="1352703"/>
                  <a:pt x="19059" y="1409700"/>
                </a:cubicBezTo>
                <a:cubicBezTo>
                  <a:pt x="-1035" y="1560405"/>
                  <a:pt x="9" y="1480419"/>
                  <a:pt x="9" y="1543050"/>
                </a:cubicBezTo>
              </a:path>
            </a:pathLst>
          </a:cu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1" i="0" u="none" strike="noStrike" cap="none" normalizeH="0" baseline="0" smtClean="0">
              <a:ln>
                <a:noFill/>
              </a:ln>
              <a:solidFill>
                <a:srgbClr val="969696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28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 txBox="1">
            <a:spLocks noGrp="1"/>
          </p:cNvSpPr>
          <p:nvPr/>
        </p:nvSpPr>
        <p:spPr>
          <a:xfrm>
            <a:off x="3810000" y="6172200"/>
            <a:ext cx="18288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5B305DFA-1126-482C-858F-602C7DD2C06F}" type="slidenum">
              <a:rPr lang="ru-RU" sz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ru-RU" sz="120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36869" name="Объект 5"/>
          <p:cNvSpPr>
            <a:spLocks noGrp="1"/>
          </p:cNvSpPr>
          <p:nvPr>
            <p:ph sz="quarter" idx="4294967295"/>
          </p:nvPr>
        </p:nvSpPr>
        <p:spPr>
          <a:xfrm>
            <a:off x="0" y="260350"/>
            <a:ext cx="9144000" cy="2016522"/>
          </a:xfrm>
          <a:solidFill>
            <a:srgbClr val="FFFF00"/>
          </a:solidFill>
        </p:spPr>
        <p:txBody>
          <a:bodyPr/>
          <a:lstStyle/>
          <a:p>
            <a:pPr marL="228600" indent="-182563" algn="ctr" eaLnBrk="1" hangingPunct="1">
              <a:buFontTx/>
              <a:buNone/>
            </a:pPr>
            <a:r>
              <a:rPr lang="ru-RU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ru-RU" sz="4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ероиды </a:t>
            </a:r>
          </a:p>
          <a:p>
            <a:pPr marL="228600" indent="-182563" algn="ctr" eaLnBrk="1" hangingPunct="1">
              <a:buFontTx/>
              <a:buNone/>
            </a:pP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изводные углеводорода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ерана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 </a:t>
            </a:r>
            <a:r>
              <a:rPr lang="ru-RU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ов.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онана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 :</a:t>
            </a:r>
          </a:p>
          <a:p>
            <a:pPr marL="228600" indent="-182563" algn="ctr" eaLnBrk="1" hangingPunct="1"/>
            <a:endParaRPr lang="ru-RU" sz="4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28600" indent="-182563" algn="ctr" eaLnBrk="1" hangingPunct="1"/>
            <a:endParaRPr lang="ru-RU" sz="31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8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sz="1800" b="0">
              <a:solidFill>
                <a:schemeClr val="tx1"/>
              </a:solidFill>
              <a:latin typeface="Trebuchet MS" pitchFamily="34" charset="0"/>
              <a:cs typeface="Arial" charset="0"/>
            </a:endParaRP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61563"/>
              </p:ext>
            </p:extLst>
          </p:nvPr>
        </p:nvGraphicFramePr>
        <p:xfrm>
          <a:off x="1969294" y="2636912"/>
          <a:ext cx="5205412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ISIS/Draw Sketch" r:id="rId3" imgW="2012950" imgH="1270000" progId="ISISServer">
                  <p:embed/>
                </p:oleObj>
              </mc:Choice>
              <mc:Fallback>
                <p:oleObj name="ISIS/Draw Sketch" r:id="rId3" imgW="2012950" imgH="1270000" progId="ISISServer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294" y="2636912"/>
                        <a:ext cx="5205412" cy="3311525"/>
                      </a:xfrm>
                      <a:prstGeom prst="rect">
                        <a:avLst/>
                      </a:prstGeom>
                      <a:solidFill>
                        <a:srgbClr val="E0C1FF"/>
                      </a:solidFill>
                      <a:ln w="76200">
                        <a:solidFill>
                          <a:srgbClr val="7030A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0" y="6247983"/>
            <a:ext cx="9144000" cy="461665"/>
          </a:xfrm>
          <a:prstGeom prst="rect">
            <a:avLst/>
          </a:prstGeom>
          <a:solidFill>
            <a:srgbClr val="1BFF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истематическое название — </a:t>
            </a:r>
            <a:r>
              <a:rPr lang="ru-RU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иклопентанпергидрофенантрен</a:t>
            </a:r>
            <a:endParaRPr lang="ru-RU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vmede.org/sait/content/Bioorganicheskaja_himija_tykavkina_2010/16_files/mb4_029.jpeg"/>
          <p:cNvPicPr/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21691"/>
            <a:ext cx="8784976" cy="355317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1131742" y="815162"/>
            <a:ext cx="7611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итамины </a:t>
            </a:r>
            <a:r>
              <a:rPr lang="ru-RU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руппы D (антирахитические)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67544" y="5074463"/>
            <a:ext cx="2679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делен </a:t>
            </a:r>
            <a:r>
              <a:rPr lang="ru-R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з дрожжей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899592" y="5886563"/>
            <a:ext cx="7596336" cy="83099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ни содержатся в яичном желтке, сливочном масле и рыбьем жире.</a:t>
            </a:r>
          </a:p>
        </p:txBody>
      </p:sp>
    </p:spTree>
    <p:extLst>
      <p:ext uri="{BB962C8B-B14F-4D97-AF65-F5344CB8AC3E}">
        <p14:creationId xmlns:p14="http://schemas.microsoft.com/office/powerpoint/2010/main" val="146841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915816" y="447913"/>
            <a:ext cx="3945183" cy="58477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Желчные кислоты</a:t>
            </a:r>
          </a:p>
        </p:txBody>
      </p:sp>
      <p:pic>
        <p:nvPicPr>
          <p:cNvPr id="3" name="Рисунок 2" descr="http://vmede.org/sait/content/Bioorganicheskaja_himija_tykavkina_2010/16_files/mb4_021.jpe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760"/>
            <a:ext cx="9144000" cy="367240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11560" y="1484784"/>
            <a:ext cx="21329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 атомов углерода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06810" y="1034861"/>
            <a:ext cx="20170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том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-17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95536" y="5445224"/>
            <a:ext cx="8424935" cy="83099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се гидроксильные группы </a:t>
            </a: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меют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-расположение, а кольца А и В -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ис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очленение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7681080" y="3598277"/>
            <a:ext cx="8976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лицин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7821853" y="4581227"/>
            <a:ext cx="9751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аурин</a:t>
            </a:r>
          </a:p>
        </p:txBody>
      </p:sp>
    </p:spTree>
    <p:extLst>
      <p:ext uri="{BB962C8B-B14F-4D97-AF65-F5344CB8AC3E}">
        <p14:creationId xmlns:p14="http://schemas.microsoft.com/office/powerpoint/2010/main" val="12779784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10"/>
          <p:cNvSpPr txBox="1">
            <a:spLocks noChangeArrowheads="1"/>
          </p:cNvSpPr>
          <p:nvPr/>
        </p:nvSpPr>
        <p:spPr bwMode="auto">
          <a:xfrm>
            <a:off x="2771775" y="115888"/>
            <a:ext cx="3527425" cy="508000"/>
          </a:xfrm>
          <a:prstGeom prst="rect">
            <a:avLst/>
          </a:prstGeom>
          <a:solidFill>
            <a:srgbClr val="FF9900"/>
          </a:soli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>
                <a:solidFill>
                  <a:schemeClr val="tx1"/>
                </a:solidFill>
                <a:latin typeface="Times New Roman" pitchFamily="18" charset="0"/>
              </a:rPr>
              <a:t>Желчные кислоты</a:t>
            </a: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142875" y="836613"/>
            <a:ext cx="8848725" cy="587375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50000">
                <a:schemeClr val="bg1"/>
              </a:gs>
              <a:gs pos="100000">
                <a:srgbClr val="99CC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defRPr/>
            </a:pPr>
            <a:r>
              <a:rPr lang="ru-RU" sz="1800">
                <a:solidFill>
                  <a:schemeClr val="tx1"/>
                </a:solidFill>
              </a:rPr>
              <a:t>Основные компоненты желчи человека и высших животных (в виде натриевых и калиевых солей).</a:t>
            </a:r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142875" y="3932238"/>
            <a:ext cx="8848725" cy="835025"/>
          </a:xfrm>
          <a:prstGeom prst="rect">
            <a:avLst/>
          </a:prstGeom>
          <a:gradFill rotWithShape="1">
            <a:gsLst>
              <a:gs pos="0">
                <a:srgbClr val="C5FF23"/>
              </a:gs>
              <a:gs pos="50000">
                <a:schemeClr val="bg1"/>
              </a:gs>
              <a:gs pos="100000">
                <a:srgbClr val="C5FF23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defRPr/>
            </a:pPr>
            <a:r>
              <a:rPr lang="ru-RU" sz="1800">
                <a:solidFill>
                  <a:schemeClr val="tx1"/>
                </a:solidFill>
              </a:rPr>
              <a:t>Способствуют усвоению пищи, являясь мощными эмульгаторами жиров (часто образуют с ними водорастворимые клатраты). Активируют фермент липазу , катализирующую гидролиз жиров. </a:t>
            </a:r>
          </a:p>
        </p:txBody>
      </p: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142875" y="5084763"/>
            <a:ext cx="8848725" cy="641350"/>
          </a:xfrm>
          <a:prstGeom prst="rect">
            <a:avLst/>
          </a:prstGeom>
          <a:gradFill rotWithShape="1">
            <a:gsLst>
              <a:gs pos="0">
                <a:srgbClr val="9F9FBF"/>
              </a:gs>
              <a:gs pos="50000">
                <a:schemeClr val="bg1"/>
              </a:gs>
              <a:gs pos="100000">
                <a:srgbClr val="9F9FB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800">
                <a:solidFill>
                  <a:schemeClr val="tx1"/>
                </a:solidFill>
              </a:rPr>
              <a:t>Основной  источник  желчных кислот –  желчь  КРС. Часто  используются для синтеза других стероидов, например, кортикоидов.</a:t>
            </a:r>
          </a:p>
        </p:txBody>
      </p:sp>
      <p:graphicFrame>
        <p:nvGraphicFramePr>
          <p:cNvPr id="12290" name="Object 0"/>
          <p:cNvGraphicFramePr>
            <a:graphicFrameLocks noChangeAspect="1"/>
          </p:cNvGraphicFramePr>
          <p:nvPr/>
        </p:nvGraphicFramePr>
        <p:xfrm>
          <a:off x="250825" y="1700213"/>
          <a:ext cx="87026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3" imgW="9759600" imgH="2093040" progId="ChemDraw.Document.6.0">
                  <p:embed/>
                </p:oleObj>
              </mc:Choice>
              <mc:Fallback>
                <p:oleObj name="CS ChemDraw Drawing" r:id="rId3" imgW="9759600" imgH="2093040" progId="ChemDraw.Document.6.0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00213"/>
                        <a:ext cx="8702675" cy="18970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bg1"/>
                          </a:gs>
                          <a:gs pos="100000">
                            <a:srgbClr val="E8D1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16" y="360462"/>
            <a:ext cx="8677472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87016" y="3645024"/>
            <a:ext cx="86774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женские </a:t>
            </a:r>
            <a:r>
              <a:rPr lang="ru-RU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гестагены и </a:t>
            </a:r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строгены</a:t>
            </a:r>
            <a:r>
              <a:rPr lang="ru-RU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endParaRPr lang="ru-RU" sz="36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71500" indent="-571500">
              <a:buFontTx/>
              <a:buChar char="-"/>
            </a:pPr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ужские </a:t>
            </a:r>
            <a:r>
              <a:rPr lang="ru-RU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ловые гормоны (андрогены</a:t>
            </a:r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marL="571500" indent="-571500">
              <a:buFontTx/>
              <a:buChar char="-"/>
            </a:pPr>
            <a:r>
              <a:rPr lang="ru-RU" sz="36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ртикоиды</a:t>
            </a:r>
            <a:endParaRPr lang="ru-RU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7681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vmede.org/sait/content/Bioorganicheskaja_himija_tykavkina_2010/16_files/mb4_017.jpeg"/>
          <p:cNvPicPr/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60848"/>
            <a:ext cx="8136904" cy="288032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1043608" y="548680"/>
            <a:ext cx="712879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Женские половые гормоны -  эстрогены</a:t>
            </a:r>
            <a:endParaRPr lang="ru-RU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11560" y="4995847"/>
            <a:ext cx="7848872" cy="15696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строгены контролируют менструальный цикл у женщин, используются при лечении климактерических расстройств, гипертонии и других заболеваний.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076056" y="1891571"/>
            <a:ext cx="3643626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4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роматическое </a:t>
            </a:r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льцо </a:t>
            </a:r>
            <a:r>
              <a:rPr lang="ru-RU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</a:t>
            </a:r>
            <a:endParaRPr lang="ru-RU" sz="240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800304" y="2780928"/>
            <a:ext cx="4122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7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411760" y="3861048"/>
            <a:ext cx="12623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исл</a:t>
            </a:r>
            <a:r>
              <a:rPr lang="ru-RU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dirty="0" err="1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в-ва</a:t>
            </a:r>
            <a:endParaRPr lang="ru-RU" dirty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462473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838200" y="6521450"/>
            <a:ext cx="82534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/>
              <a:t>А.М. Чибиряев "Биологически активные соединения живых организмов", 2009</a:t>
            </a: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2662238" y="152400"/>
            <a:ext cx="4114800" cy="508000"/>
          </a:xfrm>
          <a:prstGeom prst="rect">
            <a:avLst/>
          </a:prstGeom>
          <a:solidFill>
            <a:srgbClr val="FF9900"/>
          </a:soli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>
                <a:solidFill>
                  <a:schemeClr val="tx1"/>
                </a:solidFill>
                <a:latin typeface="Times New Roman" pitchFamily="18" charset="0"/>
              </a:rPr>
              <a:t>Половые гормоны.</a:t>
            </a:r>
          </a:p>
        </p:txBody>
      </p:sp>
      <p:sp>
        <p:nvSpPr>
          <p:cNvPr id="5126" name="Text Box 8"/>
          <p:cNvSpPr txBox="1">
            <a:spLocks noChangeArrowheads="1"/>
          </p:cNvSpPr>
          <p:nvPr/>
        </p:nvSpPr>
        <p:spPr bwMode="auto">
          <a:xfrm>
            <a:off x="142875" y="811213"/>
            <a:ext cx="2895600" cy="7016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>
                <a:solidFill>
                  <a:schemeClr val="tx1"/>
                </a:solidFill>
              </a:rPr>
              <a:t>Женские: </a:t>
            </a:r>
            <a:r>
              <a:rPr lang="ru-RU" sz="2000">
                <a:solidFill>
                  <a:srgbClr val="336600"/>
                </a:solidFill>
              </a:rPr>
              <a:t>эстрогены</a:t>
            </a:r>
            <a:r>
              <a:rPr lang="ru-RU" sz="2000">
                <a:solidFill>
                  <a:schemeClr val="tx1"/>
                </a:solidFill>
              </a:rPr>
              <a:t>, </a:t>
            </a:r>
          </a:p>
          <a:p>
            <a:pPr eaLnBrk="1" hangingPunct="1"/>
            <a:r>
              <a:rPr lang="ru-RU" sz="2000">
                <a:solidFill>
                  <a:schemeClr val="tx1"/>
                </a:solidFill>
              </a:rPr>
              <a:t>                  </a:t>
            </a:r>
            <a:r>
              <a:rPr lang="ru-RU" sz="2000">
                <a:solidFill>
                  <a:srgbClr val="336600"/>
                </a:solidFill>
              </a:rPr>
              <a:t>гестагены</a:t>
            </a:r>
            <a:r>
              <a:rPr lang="ru-RU"/>
              <a:t> </a:t>
            </a:r>
          </a:p>
        </p:txBody>
      </p:sp>
      <p:sp>
        <p:nvSpPr>
          <p:cNvPr id="5127" name="Text Box 9"/>
          <p:cNvSpPr txBox="1">
            <a:spLocks noChangeArrowheads="1"/>
          </p:cNvSpPr>
          <p:nvPr/>
        </p:nvSpPr>
        <p:spPr bwMode="auto">
          <a:xfrm>
            <a:off x="142875" y="1573213"/>
            <a:ext cx="2895600" cy="396875"/>
          </a:xfrm>
          <a:prstGeom prst="rect">
            <a:avLst/>
          </a:prstGeom>
          <a:solidFill>
            <a:srgbClr val="E0C1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>
                <a:solidFill>
                  <a:schemeClr val="tx1"/>
                </a:solidFill>
              </a:rPr>
              <a:t>Мужские: </a:t>
            </a:r>
            <a:r>
              <a:rPr lang="ru-RU" sz="2000">
                <a:solidFill>
                  <a:srgbClr val="FF0000"/>
                </a:solidFill>
              </a:rPr>
              <a:t>андрогены</a:t>
            </a:r>
            <a:r>
              <a:rPr lang="ru-RU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128" name="Text Box 10"/>
          <p:cNvSpPr txBox="1">
            <a:spLocks noChangeArrowheads="1"/>
          </p:cNvSpPr>
          <p:nvPr/>
        </p:nvSpPr>
        <p:spPr bwMode="auto">
          <a:xfrm>
            <a:off x="3203575" y="836613"/>
            <a:ext cx="5761038" cy="91598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100000"/>
              </a:spcBef>
              <a:spcAft>
                <a:spcPct val="100000"/>
              </a:spcAft>
            </a:pPr>
            <a:r>
              <a:rPr lang="ru-RU" sz="1800">
                <a:solidFill>
                  <a:schemeClr val="tx1"/>
                </a:solidFill>
              </a:rPr>
              <a:t>Для нормального функционирования половых органов, развития вторичных половых признаков и размножения животных.</a:t>
            </a:r>
            <a:r>
              <a:rPr lang="ru-RU" sz="1800"/>
              <a:t> </a:t>
            </a:r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2627313" y="2205038"/>
            <a:ext cx="4119562" cy="508000"/>
          </a:xfrm>
          <a:prstGeom prst="rect">
            <a:avLst/>
          </a:prstGeom>
          <a:solidFill>
            <a:srgbClr val="FF9900"/>
          </a:soli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>
                <a:solidFill>
                  <a:schemeClr val="tx1"/>
                </a:solidFill>
                <a:latin typeface="Times New Roman" pitchFamily="18" charset="0"/>
              </a:rPr>
              <a:t>Эстрогены.</a:t>
            </a:r>
          </a:p>
        </p:txBody>
      </p:sp>
      <p:graphicFrame>
        <p:nvGraphicFramePr>
          <p:cNvPr id="5122" name="Object 26"/>
          <p:cNvGraphicFramePr>
            <a:graphicFrameLocks noChangeAspect="1"/>
          </p:cNvGraphicFramePr>
          <p:nvPr/>
        </p:nvGraphicFramePr>
        <p:xfrm>
          <a:off x="142875" y="2860675"/>
          <a:ext cx="8821738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CS ChemDraw Drawing" r:id="rId3" imgW="6931440" imgH="1909080" progId="ChemDraw.Document.6.0">
                  <p:embed/>
                </p:oleObj>
              </mc:Choice>
              <mc:Fallback>
                <p:oleObj name="CS ChemDraw Drawing" r:id="rId3" imgW="6931440" imgH="1909080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860675"/>
                        <a:ext cx="8821738" cy="24225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CC00"/>
                          </a:gs>
                          <a:gs pos="50000">
                            <a:schemeClr val="bg1"/>
                          </a:gs>
                          <a:gs pos="100000">
                            <a:srgbClr val="99CC00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5" name="Text Box 27"/>
          <p:cNvSpPr txBox="1">
            <a:spLocks noChangeArrowheads="1"/>
          </p:cNvSpPr>
          <p:nvPr/>
        </p:nvSpPr>
        <p:spPr bwMode="auto">
          <a:xfrm>
            <a:off x="142875" y="6391275"/>
            <a:ext cx="8839200" cy="366713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50000">
                <a:schemeClr val="bg1"/>
              </a:gs>
              <a:gs pos="100000">
                <a:srgbClr val="99CC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ru-RU" sz="1700">
                <a:solidFill>
                  <a:schemeClr val="tx1"/>
                </a:solidFill>
              </a:rPr>
              <a:t>У некоторых рыб </a:t>
            </a:r>
            <a:r>
              <a:rPr lang="ru-RU" sz="1700" i="1">
                <a:solidFill>
                  <a:schemeClr val="tx1"/>
                </a:solidFill>
              </a:rPr>
              <a:t>эстрогены</a:t>
            </a:r>
            <a:r>
              <a:rPr lang="ru-RU" sz="1700">
                <a:solidFill>
                  <a:schemeClr val="tx1"/>
                </a:solidFill>
              </a:rPr>
              <a:t> и </a:t>
            </a:r>
            <a:r>
              <a:rPr lang="ru-RU" sz="1700" i="1">
                <a:solidFill>
                  <a:schemeClr val="tx1"/>
                </a:solidFill>
              </a:rPr>
              <a:t>гестагены</a:t>
            </a:r>
            <a:r>
              <a:rPr lang="ru-RU" sz="1700">
                <a:solidFill>
                  <a:schemeClr val="tx1"/>
                </a:solidFill>
              </a:rPr>
              <a:t> служат половыми аттрактантами.</a:t>
            </a:r>
            <a:r>
              <a:rPr lang="ru-RU" sz="1800" b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142875" y="5394325"/>
            <a:ext cx="8839200" cy="915988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50000">
                <a:schemeClr val="bg1"/>
              </a:gs>
              <a:gs pos="100000">
                <a:srgbClr val="99CC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800">
                <a:solidFill>
                  <a:schemeClr val="tx1"/>
                </a:solidFill>
              </a:rPr>
              <a:t>Содержатся в некоторых пальмах (</a:t>
            </a:r>
            <a:r>
              <a:rPr lang="en-US" sz="1800" i="1">
                <a:solidFill>
                  <a:schemeClr val="tx1"/>
                </a:solidFill>
              </a:rPr>
              <a:t>Phoenix dactylifera</a:t>
            </a:r>
            <a:r>
              <a:rPr lang="en-US" sz="1800">
                <a:solidFill>
                  <a:schemeClr val="tx1"/>
                </a:solidFill>
              </a:rPr>
              <a:t>, </a:t>
            </a:r>
            <a:r>
              <a:rPr lang="en-US" sz="1800" i="1">
                <a:solidFill>
                  <a:schemeClr val="tx1"/>
                </a:solidFill>
              </a:rPr>
              <a:t>Hyphaene thebaica</a:t>
            </a:r>
            <a:r>
              <a:rPr lang="ru-RU" sz="1800">
                <a:solidFill>
                  <a:schemeClr val="tx1"/>
                </a:solidFill>
              </a:rPr>
              <a:t>), маслине (</a:t>
            </a:r>
            <a:r>
              <a:rPr lang="en-US" sz="1800" i="1">
                <a:solidFill>
                  <a:schemeClr val="tx1"/>
                </a:solidFill>
              </a:rPr>
              <a:t>Olea europeae</a:t>
            </a:r>
            <a:r>
              <a:rPr lang="ru-RU" sz="1800">
                <a:solidFill>
                  <a:schemeClr val="tx1"/>
                </a:solidFill>
              </a:rPr>
              <a:t>), абрикосе</a:t>
            </a:r>
            <a:r>
              <a:rPr lang="en-US" sz="1800">
                <a:solidFill>
                  <a:schemeClr val="tx1"/>
                </a:solidFill>
              </a:rPr>
              <a:t> (</a:t>
            </a:r>
            <a:r>
              <a:rPr lang="en-US" sz="1800" i="1">
                <a:solidFill>
                  <a:schemeClr val="tx1"/>
                </a:solidFill>
              </a:rPr>
              <a:t>Prunus armeniaca</a:t>
            </a:r>
            <a:r>
              <a:rPr lang="en-US" sz="1800">
                <a:solidFill>
                  <a:schemeClr val="tx1"/>
                </a:solidFill>
              </a:rPr>
              <a:t>)</a:t>
            </a:r>
            <a:r>
              <a:rPr lang="ru-RU" sz="1800">
                <a:solidFill>
                  <a:schemeClr val="tx1"/>
                </a:solidFill>
              </a:rPr>
              <a:t>, </a:t>
            </a:r>
            <a:r>
              <a:rPr lang="en-US" sz="1800">
                <a:solidFill>
                  <a:schemeClr val="tx1"/>
                </a:solidFill>
              </a:rPr>
              <a:t> </a:t>
            </a:r>
            <a:r>
              <a:rPr lang="ru-RU" sz="1800">
                <a:solidFill>
                  <a:schemeClr val="tx1"/>
                </a:solidFill>
              </a:rPr>
              <a:t>гранате 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Punica granatum</a:t>
            </a:r>
            <a:r>
              <a:rPr lang="en-US" sz="1800">
                <a:solidFill>
                  <a:schemeClr val="tx1"/>
                </a:solidFill>
              </a:rPr>
              <a:t>)</a:t>
            </a:r>
            <a:r>
              <a:rPr lang="ru-RU" sz="1800">
                <a:solidFill>
                  <a:schemeClr val="tx1"/>
                </a:solidFill>
              </a:rPr>
              <a:t>; эстрадиол выделен из водных жуков </a:t>
            </a:r>
            <a:r>
              <a:rPr lang="en-US" sz="1800">
                <a:solidFill>
                  <a:schemeClr val="tx1"/>
                </a:solidFill>
              </a:rPr>
              <a:t>(</a:t>
            </a:r>
            <a:r>
              <a:rPr lang="en-US" sz="1800" i="1">
                <a:solidFill>
                  <a:schemeClr val="tx1"/>
                </a:solidFill>
              </a:rPr>
              <a:t>Ilybius fenestratus</a:t>
            </a:r>
            <a:r>
              <a:rPr lang="en-US" sz="1800">
                <a:solidFill>
                  <a:schemeClr val="tx1"/>
                </a:solidFill>
              </a:rPr>
              <a:t>)</a:t>
            </a:r>
            <a:r>
              <a:rPr lang="ru-RU" sz="1800">
                <a:solidFill>
                  <a:schemeClr val="tx1"/>
                </a:solidFill>
              </a:rPr>
              <a:t>.</a:t>
            </a:r>
            <a:r>
              <a:rPr lang="ru-RU" sz="1700" b="0">
                <a:solidFill>
                  <a:schemeClr val="tx1"/>
                </a:solidFill>
              </a:rPr>
              <a:t>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39750" y="92075"/>
            <a:ext cx="5008563" cy="2728913"/>
            <a:chOff x="340" y="58"/>
            <a:chExt cx="3155" cy="1719"/>
          </a:xfrm>
        </p:grpSpPr>
        <p:grpSp>
          <p:nvGrpSpPr>
            <p:cNvPr id="5138" name="Group 17"/>
            <p:cNvGrpSpPr>
              <a:grpSpLocks/>
            </p:cNvGrpSpPr>
            <p:nvPr/>
          </p:nvGrpSpPr>
          <p:grpSpPr bwMode="auto">
            <a:xfrm>
              <a:off x="340" y="73"/>
              <a:ext cx="1787" cy="1704"/>
              <a:chOff x="231" y="15"/>
              <a:chExt cx="1787" cy="1704"/>
            </a:xfrm>
          </p:grpSpPr>
          <p:pic>
            <p:nvPicPr>
              <p:cNvPr id="5142" name="Picture 1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1" y="15"/>
                <a:ext cx="1787" cy="1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34" name="Text Box 14"/>
              <p:cNvSpPr txBox="1">
                <a:spLocks noChangeArrowheads="1"/>
              </p:cNvSpPr>
              <p:nvPr/>
            </p:nvSpPr>
            <p:spPr bwMode="auto">
              <a:xfrm>
                <a:off x="249" y="1434"/>
                <a:ext cx="1769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200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Phoenix dactylifera</a:t>
                </a:r>
                <a:endParaRPr lang="ru-RU" sz="2200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2173" y="58"/>
              <a:ext cx="1322" cy="1706"/>
              <a:chOff x="2426" y="0"/>
              <a:chExt cx="1322" cy="1706"/>
            </a:xfrm>
          </p:grpSpPr>
          <p:pic>
            <p:nvPicPr>
              <p:cNvPr id="5140" name="Picture 1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26" y="0"/>
                <a:ext cx="1322" cy="1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" name="Text Box 16"/>
              <p:cNvSpPr txBox="1">
                <a:spLocks noChangeArrowheads="1"/>
              </p:cNvSpPr>
              <p:nvPr/>
            </p:nvSpPr>
            <p:spPr bwMode="auto">
              <a:xfrm>
                <a:off x="2472" y="1298"/>
                <a:ext cx="1225" cy="3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80000"/>
                  </a:lnSpc>
                  <a:defRPr/>
                </a:pPr>
                <a:r>
                  <a:rPr lang="en-US" sz="2200" i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Hyphaene thebaica</a:t>
                </a:r>
                <a:endParaRPr lang="ru-RU" sz="2200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</p:grpSp>
      <p:sp>
        <p:nvSpPr>
          <p:cNvPr id="5139" name="AutoShape 19"/>
          <p:cNvSpPr>
            <a:spLocks noChangeArrowheads="1"/>
          </p:cNvSpPr>
          <p:nvPr/>
        </p:nvSpPr>
        <p:spPr bwMode="auto">
          <a:xfrm>
            <a:off x="71438" y="2852738"/>
            <a:ext cx="5903912" cy="2160587"/>
          </a:xfrm>
          <a:prstGeom prst="roundRect">
            <a:avLst>
              <a:gd name="adj" fmla="val 984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ru-RU"/>
          </a:p>
        </p:txBody>
      </p:sp>
      <p:sp>
        <p:nvSpPr>
          <p:cNvPr id="5141" name="AutoShape 21"/>
          <p:cNvSpPr>
            <a:spLocks noChangeArrowheads="1"/>
          </p:cNvSpPr>
          <p:nvPr/>
        </p:nvSpPr>
        <p:spPr bwMode="auto">
          <a:xfrm>
            <a:off x="6011863" y="2852738"/>
            <a:ext cx="2951162" cy="2160587"/>
          </a:xfrm>
          <a:prstGeom prst="roundRect">
            <a:avLst>
              <a:gd name="adj" fmla="val 984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ru-RU"/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940425" y="981075"/>
            <a:ext cx="2952750" cy="1771650"/>
            <a:chOff x="3742" y="618"/>
            <a:chExt cx="1860" cy="1116"/>
          </a:xfrm>
        </p:grpSpPr>
        <p:pic>
          <p:nvPicPr>
            <p:cNvPr id="5136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633"/>
              <a:ext cx="1860" cy="1101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43" name="Text Box 23"/>
            <p:cNvSpPr txBox="1">
              <a:spLocks noChangeArrowheads="1"/>
            </p:cNvSpPr>
            <p:nvPr/>
          </p:nvSpPr>
          <p:spPr bwMode="auto">
            <a:xfrm>
              <a:off x="3787" y="618"/>
              <a:ext cx="1769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200" i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lybius fenestratus</a:t>
              </a:r>
              <a:endParaRPr lang="ru-RU" sz="2200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1032"/>
          <p:cNvSpPr txBox="1">
            <a:spLocks noChangeArrowheads="1"/>
          </p:cNvSpPr>
          <p:nvPr/>
        </p:nvSpPr>
        <p:spPr bwMode="auto">
          <a:xfrm>
            <a:off x="2438400" y="228600"/>
            <a:ext cx="4419600" cy="508000"/>
          </a:xfrm>
          <a:prstGeom prst="rect">
            <a:avLst/>
          </a:prstGeom>
          <a:solidFill>
            <a:srgbClr val="FF9900"/>
          </a:soli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>
                <a:solidFill>
                  <a:schemeClr val="tx1"/>
                </a:solidFill>
                <a:latin typeface="Times New Roman" pitchFamily="18" charset="0"/>
              </a:rPr>
              <a:t>Эстрогенные препараты.</a:t>
            </a:r>
          </a:p>
        </p:txBody>
      </p:sp>
      <p:sp>
        <p:nvSpPr>
          <p:cNvPr id="6150" name="Text Box 1033"/>
          <p:cNvSpPr txBox="1">
            <a:spLocks noChangeArrowheads="1"/>
          </p:cNvSpPr>
          <p:nvPr/>
        </p:nvSpPr>
        <p:spPr bwMode="auto">
          <a:xfrm>
            <a:off x="176213" y="4329113"/>
            <a:ext cx="8763000" cy="10699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CC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ru-RU">
                <a:solidFill>
                  <a:schemeClr val="tx1"/>
                </a:solidFill>
              </a:rPr>
              <a:t>Эстрогенные препараты применяют при недоразвитости женских половых органов, нарушениях менструального цикла, бесплодии, климактерических расстройствах; в акушерской практике - для стимуляции родовой деятельности. Используются при лечении гипертонии,  рака молочной и предстательной железы.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331913" y="1052513"/>
          <a:ext cx="63246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CS ChemDraw Drawing" r:id="rId3" imgW="5213160" imgH="1648800" progId="ChemDraw.Document.6.0">
                  <p:embed/>
                </p:oleObj>
              </mc:Choice>
              <mc:Fallback>
                <p:oleObj name="CS ChemDraw Drawing" r:id="rId3" imgW="5213160" imgH="1648800" progId="ChemDraw.Document.6.0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52513"/>
                        <a:ext cx="6324600" cy="2003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hlink"/>
                          </a:gs>
                          <a:gs pos="100000">
                            <a:schemeClr val="bg1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Rectangle 1038"/>
          <p:cNvSpPr>
            <a:spLocks noChangeArrowheads="1"/>
          </p:cNvSpPr>
          <p:nvPr/>
        </p:nvSpPr>
        <p:spPr bwMode="auto">
          <a:xfrm>
            <a:off x="179388" y="3357563"/>
            <a:ext cx="8775700" cy="581025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ru-RU">
                <a:solidFill>
                  <a:schemeClr val="tx1"/>
                </a:solidFill>
              </a:rPr>
              <a:t>Октодиол, Дивигель, Климара, Эстрожель и Эстрофем (эстрадиол), Прогинова (валерат эстрадиола), Овестин (эстриол), Микрофоллин (этинилэстрадиол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3505200" y="152400"/>
            <a:ext cx="2362200" cy="508000"/>
          </a:xfrm>
          <a:prstGeom prst="rect">
            <a:avLst/>
          </a:prstGeom>
          <a:solidFill>
            <a:srgbClr val="FF9900"/>
          </a:soli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>
                <a:solidFill>
                  <a:schemeClr val="tx1"/>
                </a:solidFill>
                <a:latin typeface="Times New Roman" pitchFamily="18" charset="0"/>
              </a:rPr>
              <a:t>Гестагены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468313" y="2997200"/>
          <a:ext cx="7772400" cy="362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CS ChemDraw Drawing" r:id="rId3" imgW="8067960" imgH="3767040" progId="ChemDraw.Document.6.0">
                  <p:embed/>
                </p:oleObj>
              </mc:Choice>
              <mc:Fallback>
                <p:oleObj name="CS ChemDraw Drawing" r:id="rId3" imgW="8067960" imgH="3767040" progId="ChemDraw.Document.6.0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97200"/>
                        <a:ext cx="7772400" cy="36242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bg1"/>
                          </a:gs>
                          <a:gs pos="50000">
                            <a:srgbClr val="FFCC00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755650" y="762000"/>
          <a:ext cx="777875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CS ChemDraw Drawing" r:id="rId5" imgW="7418160" imgH="2106720" progId="ChemDraw.Document.6.0">
                  <p:embed/>
                </p:oleObj>
              </mc:Choice>
              <mc:Fallback>
                <p:oleObj name="CS ChemDraw Drawing" r:id="rId5" imgW="7418160" imgH="21067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2000"/>
                        <a:ext cx="7778750" cy="22066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CC00"/>
                          </a:gs>
                          <a:gs pos="50000">
                            <a:schemeClr val="bg1"/>
                          </a:gs>
                          <a:gs pos="100000">
                            <a:srgbClr val="99CC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15900" y="4419600"/>
            <a:ext cx="8699500" cy="64135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50000">
                <a:srgbClr val="FFFFFF"/>
              </a:gs>
              <a:gs pos="100000">
                <a:srgbClr val="CCFFFF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ru-RU" sz="2000">
                <a:solidFill>
                  <a:schemeClr val="tx1"/>
                </a:solidFill>
                <a:cs typeface="Arial" charset="0"/>
              </a:rPr>
              <a:t>Комбинированные оральные контрацептивы, содержащие </a:t>
            </a:r>
            <a:r>
              <a:rPr lang="ru-RU" sz="2000">
                <a:solidFill>
                  <a:schemeClr val="tx1"/>
                </a:solidFill>
              </a:rPr>
              <a:t>два</a:t>
            </a:r>
            <a:r>
              <a:rPr lang="ru-RU" sz="2000">
                <a:solidFill>
                  <a:schemeClr val="tx1"/>
                </a:solidFill>
                <a:cs typeface="Arial" charset="0"/>
              </a:rPr>
              <a:t> гормона – эстроген и </a:t>
            </a:r>
            <a:r>
              <a:rPr lang="ru-RU" sz="2000">
                <a:solidFill>
                  <a:schemeClr val="tx1"/>
                </a:solidFill>
              </a:rPr>
              <a:t>гестаген</a:t>
            </a:r>
            <a:r>
              <a:rPr lang="ru-RU" sz="2000">
                <a:solidFill>
                  <a:schemeClr val="tx1"/>
                </a:solidFill>
                <a:cs typeface="Arial" charset="0"/>
              </a:rPr>
              <a:t> в разных сочетаниях</a:t>
            </a:r>
            <a:r>
              <a:rPr lang="ru-RU" sz="2000">
                <a:solidFill>
                  <a:schemeClr val="tx1"/>
                </a:solidFill>
              </a:rPr>
              <a:t>.</a:t>
            </a:r>
            <a:endParaRPr lang="ru-RU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7412" name="Rectangle 8"/>
          <p:cNvSpPr>
            <a:spLocks noChangeArrowheads="1"/>
          </p:cNvSpPr>
          <p:nvPr/>
        </p:nvSpPr>
        <p:spPr bwMode="auto">
          <a:xfrm>
            <a:off x="215900" y="1752600"/>
            <a:ext cx="8699500" cy="10668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50000">
                <a:srgbClr val="FFFF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ru-RU" sz="2200">
                <a:solidFill>
                  <a:schemeClr val="tx1"/>
                </a:solidFill>
                <a:cs typeface="Times New Roman" pitchFamily="18" charset="0"/>
              </a:rPr>
              <a:t>Гестагенные препараты применяют для лечения аменореи, дисфункциональных маточных кровотечений, бесплодия, при угрозе выкидыша</a:t>
            </a:r>
            <a:r>
              <a:rPr lang="ru-RU" sz="2000">
                <a:solidFill>
                  <a:schemeClr val="tx1"/>
                </a:solidFill>
                <a:cs typeface="Times New Roman" pitchFamily="18" charset="0"/>
              </a:rPr>
              <a:t>.</a:t>
            </a:r>
            <a:r>
              <a:rPr lang="ru-RU" sz="20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215900" y="5181600"/>
            <a:ext cx="8699500" cy="1096963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50000">
                <a:schemeClr val="bg1"/>
              </a:gs>
              <a:gs pos="100000">
                <a:srgbClr val="C0C0C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«Марвелон» (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этинилэстрадиол и дезогестрел</a:t>
            </a:r>
            <a:r>
              <a:rPr lang="ru-RU" sz="2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 «Силест» (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</a:rPr>
              <a:t>э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тинил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</a:rPr>
              <a:t>-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эстрадиол и 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</a:rPr>
              <a:t>н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оргестимат</a:t>
            </a:r>
            <a:r>
              <a:rPr lang="ru-RU" sz="2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 «Ригевидон» (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</a:rPr>
              <a:t>э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тинилэстрадиол и 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</a:rPr>
              <a:t>л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ево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</a:rPr>
              <a:t>-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норгестрел</a:t>
            </a:r>
            <a:r>
              <a:rPr lang="ru-RU" sz="2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 «Нон-овлон» (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</a:rPr>
              <a:t>э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тинилэстрадиол и 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</a:rPr>
              <a:t>н</a:t>
            </a:r>
            <a:r>
              <a:rPr lang="ru-RU" sz="22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орэтистерон</a:t>
            </a:r>
            <a:r>
              <a:rPr lang="ru-RU" sz="2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ru-RU" sz="2200">
                <a:latin typeface="Times New Roman" pitchFamily="18" charset="0"/>
              </a:rPr>
              <a:t> </a:t>
            </a:r>
          </a:p>
        </p:txBody>
      </p:sp>
      <p:sp>
        <p:nvSpPr>
          <p:cNvPr id="17415" name="Text Box 11"/>
          <p:cNvSpPr txBox="1">
            <a:spLocks noChangeArrowheads="1"/>
          </p:cNvSpPr>
          <p:nvPr/>
        </p:nvSpPr>
        <p:spPr bwMode="auto">
          <a:xfrm>
            <a:off x="2051050" y="152400"/>
            <a:ext cx="5340350" cy="508000"/>
          </a:xfrm>
          <a:prstGeom prst="rect">
            <a:avLst/>
          </a:prstGeom>
          <a:solidFill>
            <a:srgbClr val="FF9900"/>
          </a:soli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>
                <a:solidFill>
                  <a:schemeClr val="tx1"/>
                </a:solidFill>
                <a:latin typeface="Times New Roman" pitchFamily="18" charset="0"/>
              </a:rPr>
              <a:t>Гестагенные препараты</a:t>
            </a:r>
          </a:p>
        </p:txBody>
      </p:sp>
      <p:sp>
        <p:nvSpPr>
          <p:cNvPr id="17416" name="Text Box 12"/>
          <p:cNvSpPr txBox="1">
            <a:spLocks noChangeArrowheads="1"/>
          </p:cNvSpPr>
          <p:nvPr/>
        </p:nvSpPr>
        <p:spPr bwMode="auto">
          <a:xfrm>
            <a:off x="2051050" y="3276600"/>
            <a:ext cx="5334000" cy="892175"/>
          </a:xfrm>
          <a:prstGeom prst="rect">
            <a:avLst/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0" scaled="1"/>
          </a:gra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>
                <a:solidFill>
                  <a:schemeClr val="tx1"/>
                </a:solidFill>
                <a:latin typeface="Times New Roman" pitchFamily="18" charset="0"/>
              </a:rPr>
              <a:t>Использование синтетических гестагенов и эстрагенов</a:t>
            </a:r>
          </a:p>
        </p:txBody>
      </p:sp>
      <p:sp>
        <p:nvSpPr>
          <p:cNvPr id="62477" name="Rectangle 13"/>
          <p:cNvSpPr>
            <a:spLocks noChangeArrowheads="1"/>
          </p:cNvSpPr>
          <p:nvPr/>
        </p:nvSpPr>
        <p:spPr bwMode="auto">
          <a:xfrm>
            <a:off x="215900" y="914400"/>
            <a:ext cx="8688388" cy="67945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20000"/>
              </a:lnSpc>
              <a:defRPr/>
            </a:pPr>
            <a:r>
              <a:rPr lang="ru-RU">
                <a:solidFill>
                  <a:schemeClr val="tx1"/>
                </a:solidFill>
              </a:rPr>
              <a:t>Прогестерон, Утрожестан, Прожестожель (</a:t>
            </a:r>
            <a:r>
              <a:rPr lang="ru-RU">
                <a:solidFill>
                  <a:schemeClr val="accent2"/>
                </a:solidFill>
              </a:rPr>
              <a:t>прогестерон</a:t>
            </a:r>
            <a:r>
              <a:rPr lang="ru-RU">
                <a:solidFill>
                  <a:schemeClr val="tx1"/>
                </a:solidFill>
              </a:rPr>
              <a:t>), Норколут (</a:t>
            </a:r>
            <a:r>
              <a:rPr lang="ru-RU">
                <a:solidFill>
                  <a:schemeClr val="accent2"/>
                </a:solidFill>
              </a:rPr>
              <a:t>норэтистерон</a:t>
            </a:r>
            <a:r>
              <a:rPr lang="ru-RU">
                <a:solidFill>
                  <a:schemeClr val="tx1"/>
                </a:solidFill>
              </a:rPr>
              <a:t>), Постинор (</a:t>
            </a:r>
            <a:r>
              <a:rPr lang="ru-RU">
                <a:solidFill>
                  <a:schemeClr val="accent2"/>
                </a:solidFill>
              </a:rPr>
              <a:t>левоноргестрел</a:t>
            </a:r>
            <a:r>
              <a:rPr lang="ru-RU">
                <a:solidFill>
                  <a:schemeClr val="tx1"/>
                </a:solidFill>
              </a:rPr>
              <a:t>), Дюфастон (</a:t>
            </a:r>
            <a:r>
              <a:rPr lang="ru-RU">
                <a:solidFill>
                  <a:schemeClr val="accent2"/>
                </a:solidFill>
              </a:rPr>
              <a:t>дидрогестерон</a:t>
            </a:r>
            <a:r>
              <a:rPr lang="ru-RU">
                <a:solidFill>
                  <a:schemeClr val="tx1"/>
                </a:solidFill>
              </a:rPr>
              <a:t>), Экслютон (</a:t>
            </a:r>
            <a:r>
              <a:rPr lang="ru-RU">
                <a:solidFill>
                  <a:schemeClr val="accent2"/>
                </a:solidFill>
              </a:rPr>
              <a:t>линестренол</a:t>
            </a:r>
            <a:r>
              <a:rPr lang="ru-RU">
                <a:solidFill>
                  <a:schemeClr val="tx1"/>
                </a:solidFill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vmede.org/sait/content/Bioorganicheskaja_himija_tykavkina_2010/16_files/mb4_009.jpeg"/>
          <p:cNvPicPr/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00808"/>
            <a:ext cx="8496944" cy="345638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32261" y="117476"/>
            <a:ext cx="4114800" cy="508000"/>
          </a:xfrm>
          <a:prstGeom prst="rect">
            <a:avLst/>
          </a:prstGeom>
          <a:solidFill>
            <a:srgbClr val="FF9900"/>
          </a:soli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 dirty="0">
                <a:solidFill>
                  <a:schemeClr val="tx1"/>
                </a:solidFill>
                <a:latin typeface="Times New Roman" pitchFamily="18" charset="0"/>
              </a:rPr>
              <a:t>Андрогены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34988" y="5337413"/>
            <a:ext cx="7848872" cy="120032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оковая цепь у атома С-17 у этих </a:t>
            </a:r>
            <a:r>
              <a:rPr lang="ru-RU" sz="2400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етостероидов</a:t>
            </a:r>
            <a:r>
              <a:rPr lang="ru-RU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отсутствует, </a:t>
            </a:r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о сохраняются обе «</a:t>
            </a:r>
            <a:r>
              <a:rPr lang="ru-RU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гулярные</a:t>
            </a:r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» </a:t>
            </a:r>
            <a:r>
              <a:rPr lang="ru-RU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тильные</a:t>
            </a:r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группы.</a:t>
            </a:r>
          </a:p>
        </p:txBody>
      </p:sp>
    </p:spTree>
    <p:extLst>
      <p:ext uri="{BB962C8B-B14F-4D97-AF65-F5344CB8AC3E}">
        <p14:creationId xmlns:p14="http://schemas.microsoft.com/office/powerpoint/2010/main" val="305785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4"/>
          <p:cNvPicPr>
            <a:picLocks noGrp="1" noChangeAspect="1" noChangeArrowheads="1"/>
          </p:cNvPicPr>
          <p:nvPr>
            <p:ph type="title"/>
          </p:nvPr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7056" y="188640"/>
            <a:ext cx="8101408" cy="10081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3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528" y="2004382"/>
            <a:ext cx="8352928" cy="3619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41994"/>
            <a:ext cx="1224136" cy="461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987824" y="2636912"/>
            <a:ext cx="1406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идриндан</a:t>
            </a:r>
            <a:endParaRPr lang="ru-RU" sz="1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2517775" y="71438"/>
            <a:ext cx="4114800" cy="508000"/>
          </a:xfrm>
          <a:prstGeom prst="rect">
            <a:avLst/>
          </a:prstGeom>
          <a:solidFill>
            <a:srgbClr val="FF9900"/>
          </a:soli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 dirty="0">
                <a:solidFill>
                  <a:schemeClr val="tx1"/>
                </a:solidFill>
                <a:latin typeface="Times New Roman" pitchFamily="18" charset="0"/>
              </a:rPr>
              <a:t>Андрогены.</a:t>
            </a: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2517775" y="2932113"/>
          <a:ext cx="6019800" cy="373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CS ChemDraw Drawing" r:id="rId3" imgW="5787000" imgH="3589560" progId="ChemDraw.Document.6.0">
                  <p:embed/>
                </p:oleObj>
              </mc:Choice>
              <mc:Fallback>
                <p:oleObj name="CS ChemDraw Drawing" r:id="rId3" imgW="5787000" imgH="358956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932113"/>
                        <a:ext cx="6019800" cy="373538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bg1"/>
                          </a:gs>
                          <a:gs pos="50000">
                            <a:srgbClr val="99CC00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12"/>
          <p:cNvSpPr txBox="1">
            <a:spLocks noChangeArrowheads="1"/>
          </p:cNvSpPr>
          <p:nvPr/>
        </p:nvSpPr>
        <p:spPr bwMode="auto">
          <a:xfrm>
            <a:off x="176213" y="1346200"/>
            <a:ext cx="1747837" cy="3968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000">
                <a:solidFill>
                  <a:schemeClr val="tx1"/>
                </a:solidFill>
              </a:rPr>
              <a:t>Природные:</a:t>
            </a:r>
          </a:p>
        </p:txBody>
      </p:sp>
      <p:sp>
        <p:nvSpPr>
          <p:cNvPr id="8200" name="Text Box 13"/>
          <p:cNvSpPr txBox="1">
            <a:spLocks noChangeArrowheads="1"/>
          </p:cNvSpPr>
          <p:nvPr/>
        </p:nvSpPr>
        <p:spPr bwMode="auto">
          <a:xfrm>
            <a:off x="152400" y="4419600"/>
            <a:ext cx="2160588" cy="3968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000">
                <a:solidFill>
                  <a:schemeClr val="tx1"/>
                </a:solidFill>
              </a:rPr>
              <a:t>Синтетические:</a:t>
            </a:r>
          </a:p>
        </p:txBody>
      </p:sp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2517775" y="762000"/>
          <a:ext cx="60594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CS ChemDraw Drawing" r:id="rId5" imgW="6059880" imgH="2045520" progId="ChemDraw.Document.6.0">
                  <p:embed/>
                </p:oleObj>
              </mc:Choice>
              <mc:Fallback>
                <p:oleObj name="CS ChemDraw Drawing" r:id="rId5" imgW="6059880" imgH="204552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762000"/>
                        <a:ext cx="6059488" cy="20447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FFFF"/>
                          </a:gs>
                          <a:gs pos="50000">
                            <a:schemeClr val="bg1"/>
                          </a:gs>
                          <a:gs pos="100000">
                            <a:srgbClr val="CCFF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192838" y="2708275"/>
            <a:ext cx="3168650" cy="2592388"/>
            <a:chOff x="3901" y="1706"/>
            <a:chExt cx="1996" cy="1633"/>
          </a:xfrm>
        </p:grpSpPr>
        <p:grpSp>
          <p:nvGrpSpPr>
            <p:cNvPr id="8203" name="Group 12"/>
            <p:cNvGrpSpPr>
              <a:grpSpLocks/>
            </p:cNvGrpSpPr>
            <p:nvPr/>
          </p:nvGrpSpPr>
          <p:grpSpPr bwMode="auto">
            <a:xfrm>
              <a:off x="3958" y="1706"/>
              <a:ext cx="1802" cy="1620"/>
              <a:chOff x="1383" y="2024"/>
              <a:chExt cx="1802" cy="1620"/>
            </a:xfrm>
          </p:grpSpPr>
          <p:pic>
            <p:nvPicPr>
              <p:cNvPr id="3" name="Picture 10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83" y="2160"/>
                <a:ext cx="1800" cy="1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" name="Picture 11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32" y="2024"/>
                <a:ext cx="953" cy="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3901" y="3112"/>
              <a:ext cx="1996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lang="ru-RU" sz="2200" i="1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ochliobolus lunatus</a:t>
              </a:r>
            </a:p>
          </p:txBody>
        </p:sp>
      </p:grpSp>
      <p:sp>
        <p:nvSpPr>
          <p:cNvPr id="8206" name="AutoShape 14"/>
          <p:cNvSpPr>
            <a:spLocks noChangeArrowheads="1"/>
          </p:cNvSpPr>
          <p:nvPr/>
        </p:nvSpPr>
        <p:spPr bwMode="auto">
          <a:xfrm>
            <a:off x="6300788" y="765175"/>
            <a:ext cx="2016125" cy="1584325"/>
          </a:xfrm>
          <a:prstGeom prst="roundRect">
            <a:avLst>
              <a:gd name="adj" fmla="val 7458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514600" y="152400"/>
            <a:ext cx="4495800" cy="508000"/>
          </a:xfrm>
          <a:prstGeom prst="rect">
            <a:avLst/>
          </a:prstGeom>
          <a:solidFill>
            <a:srgbClr val="FF9900"/>
          </a:soli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>
                <a:solidFill>
                  <a:schemeClr val="tx1"/>
                </a:solidFill>
                <a:latin typeface="Times New Roman" pitchFamily="18" charset="0"/>
              </a:rPr>
              <a:t>Андрогенные препараты.</a:t>
            </a:r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142875" y="838200"/>
            <a:ext cx="8848725" cy="1006475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ru-RU" sz="2000">
                <a:solidFill>
                  <a:schemeClr val="tx1"/>
                </a:solidFill>
              </a:rPr>
              <a:t>Тестостерона пропионат, Тестэнат (смесь эфиров тестостерона), Метилтестостерон, Д</a:t>
            </a:r>
            <a:r>
              <a:rPr lang="ru-RU" sz="2000">
                <a:solidFill>
                  <a:schemeClr val="tx1"/>
                </a:solidFill>
                <a:cs typeface="Arial" charset="0"/>
              </a:rPr>
              <a:t>ростанолон</a:t>
            </a:r>
            <a:r>
              <a:rPr lang="ru-RU" sz="2000">
                <a:solidFill>
                  <a:schemeClr val="tx1"/>
                </a:solidFill>
              </a:rPr>
              <a:t>, Г</a:t>
            </a:r>
            <a:r>
              <a:rPr lang="ru-RU" sz="2000">
                <a:solidFill>
                  <a:schemeClr val="tx1"/>
                </a:solidFill>
                <a:cs typeface="Arial" charset="0"/>
              </a:rPr>
              <a:t>естринон</a:t>
            </a:r>
            <a:r>
              <a:rPr lang="ru-RU" sz="2000">
                <a:solidFill>
                  <a:schemeClr val="tx1"/>
                </a:solidFill>
              </a:rPr>
              <a:t>, М</a:t>
            </a:r>
            <a:r>
              <a:rPr lang="ru-RU" sz="2000">
                <a:solidFill>
                  <a:schemeClr val="tx1"/>
                </a:solidFill>
                <a:cs typeface="Arial" charset="0"/>
              </a:rPr>
              <a:t>естеролон</a:t>
            </a:r>
            <a:r>
              <a:rPr lang="ru-RU" sz="2000">
                <a:solidFill>
                  <a:schemeClr val="tx1"/>
                </a:solidFill>
              </a:rPr>
              <a:t>, П</a:t>
            </a:r>
            <a:r>
              <a:rPr lang="ru-RU" sz="2000">
                <a:solidFill>
                  <a:schemeClr val="tx1"/>
                </a:solidFill>
                <a:cs typeface="Arial" charset="0"/>
              </a:rPr>
              <a:t>растерон</a:t>
            </a:r>
            <a:r>
              <a:rPr lang="ru-RU" sz="2000">
                <a:solidFill>
                  <a:schemeClr val="tx1"/>
                </a:solidFill>
              </a:rPr>
              <a:t>, Андриол.</a:t>
            </a:r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142875" y="2133600"/>
            <a:ext cx="8839200" cy="1465263"/>
          </a:xfrm>
          <a:prstGeom prst="rect">
            <a:avLst/>
          </a:prstGeom>
          <a:gradFill rotWithShape="0">
            <a:gsLst>
              <a:gs pos="0">
                <a:srgbClr val="E8D1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1800">
                <a:solidFill>
                  <a:schemeClr val="tx1"/>
                </a:solidFill>
              </a:rPr>
              <a:t>Мужчины: для развития мужских половых признаков, для сперматогенеза, </a:t>
            </a:r>
          </a:p>
          <a:p>
            <a:r>
              <a:rPr lang="ru-RU" sz="1800">
                <a:solidFill>
                  <a:schemeClr val="tx1"/>
                </a:solidFill>
              </a:rPr>
              <a:t>                    при импотенции, при климактерических нарушениях, для уси-</a:t>
            </a:r>
          </a:p>
          <a:p>
            <a:r>
              <a:rPr lang="ru-RU" sz="1800">
                <a:solidFill>
                  <a:schemeClr val="tx1"/>
                </a:solidFill>
              </a:rPr>
              <a:t>                    ления анаболических процессов (синтез белковых веществ в </a:t>
            </a:r>
          </a:p>
          <a:p>
            <a:r>
              <a:rPr lang="ru-RU" sz="1800">
                <a:solidFill>
                  <a:schemeClr val="tx1"/>
                </a:solidFill>
              </a:rPr>
              <a:t>                    организме, формирование костной и мышечной ткани, повыше-</a:t>
            </a:r>
          </a:p>
          <a:p>
            <a:r>
              <a:rPr lang="ru-RU" sz="1800">
                <a:solidFill>
                  <a:schemeClr val="tx1"/>
                </a:solidFill>
              </a:rPr>
              <a:t>                    ние выносливости и работоспособности).</a:t>
            </a:r>
            <a:r>
              <a:rPr lang="ru-RU" sz="1100" b="0">
                <a:solidFill>
                  <a:schemeClr val="tx1"/>
                </a:solidFill>
                <a:latin typeface="Times New Roman" pitchFamily="18" charset="0"/>
              </a:rPr>
              <a:t> </a:t>
            </a:r>
            <a:endParaRPr lang="ru-RU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142875" y="4038600"/>
            <a:ext cx="8839200" cy="146526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E8D1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1800">
                <a:solidFill>
                  <a:schemeClr val="tx1"/>
                </a:solidFill>
              </a:rPr>
              <a:t>Женщины: при дисфункциональных маточных кровотечениях, климакте-</a:t>
            </a:r>
          </a:p>
          <a:p>
            <a:r>
              <a:rPr lang="ru-RU" sz="1800">
                <a:solidFill>
                  <a:schemeClr val="tx1"/>
                </a:solidFill>
              </a:rPr>
              <a:t>                     рических расстройствах, раке молочной железы, при эндомет-</a:t>
            </a:r>
          </a:p>
          <a:p>
            <a:r>
              <a:rPr lang="ru-RU" sz="1800">
                <a:solidFill>
                  <a:schemeClr val="tx1"/>
                </a:solidFill>
              </a:rPr>
              <a:t>                     риозе, для профилактики патологии сердечно-сосудистой сис-</a:t>
            </a:r>
          </a:p>
          <a:p>
            <a:r>
              <a:rPr lang="ru-RU" sz="1800">
                <a:solidFill>
                  <a:schemeClr val="tx1"/>
                </a:solidFill>
              </a:rPr>
              <a:t>                     темы в постклимактерический период, при остеопорозе, обус-</a:t>
            </a:r>
          </a:p>
          <a:p>
            <a:r>
              <a:rPr lang="ru-RU" sz="1800">
                <a:solidFill>
                  <a:schemeClr val="tx1"/>
                </a:solidFill>
              </a:rPr>
              <a:t>                     ловленного андрогенной недостаточностью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94739"/>
              </p:ext>
            </p:extLst>
          </p:nvPr>
        </p:nvGraphicFramePr>
        <p:xfrm>
          <a:off x="1115616" y="1484784"/>
          <a:ext cx="7031195" cy="39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Picture" r:id="rId4" imgW="3151632" imgH="1780032" progId="Word.Picture.8">
                  <p:embed/>
                </p:oleObj>
              </mc:Choice>
              <mc:Fallback>
                <p:oleObj name="Picture" r:id="rId4" imgW="3151632" imgH="1780032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84784"/>
                        <a:ext cx="7031195" cy="397230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483768" y="476672"/>
            <a:ext cx="49175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аболические  стероиды</a:t>
            </a:r>
            <a:endParaRPr lang="ru-RU" sz="2800" dirty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198102" y="5970308"/>
            <a:ext cx="74888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дрогенные свойства </a:t>
            </a:r>
            <a:r>
              <a:rPr lang="ru-RU" sz="20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зко </a:t>
            </a:r>
            <a:r>
              <a:rPr lang="ru-RU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слаблены, а анаболические </a:t>
            </a:r>
            <a:r>
              <a:rPr lang="ru-RU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</a:t>
            </a:r>
            <a:r>
              <a:rPr lang="ru-RU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почти полностью сохранены или усилены.</a:t>
            </a:r>
          </a:p>
        </p:txBody>
      </p:sp>
    </p:spTree>
    <p:extLst>
      <p:ext uri="{BB962C8B-B14F-4D97-AF65-F5344CB8AC3E}">
        <p14:creationId xmlns:p14="http://schemas.microsoft.com/office/powerpoint/2010/main" val="324018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1196752"/>
            <a:ext cx="878497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• </a:t>
            </a:r>
            <a:r>
              <a:rPr lang="ru-RU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ртикостероиды</a:t>
            </a:r>
            <a:r>
              <a:rPr lang="ru-RU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можно разделить на две группы</a:t>
            </a:r>
            <a:r>
              <a:rPr lang="ru-RU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r>
              <a:rPr lang="ru-RU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ru-RU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ru-RU" sz="32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инералокортикостероиды</a:t>
            </a:r>
            <a:r>
              <a:rPr lang="ru-RU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регулирующие водный и </a:t>
            </a:r>
            <a:r>
              <a:rPr lang="ru-RU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олевой обмен;</a:t>
            </a:r>
          </a:p>
          <a:p>
            <a:r>
              <a:rPr lang="ru-RU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lang="ru-RU" sz="32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люкокортикоиды</a:t>
            </a:r>
            <a:r>
              <a:rPr lang="ru-RU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участвующие в регуляции углеводного обмена</a:t>
            </a:r>
            <a:endParaRPr lang="ru-RU" sz="32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873361" y="390228"/>
            <a:ext cx="38457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ртикостероиды</a:t>
            </a:r>
          </a:p>
        </p:txBody>
      </p:sp>
    </p:spTree>
    <p:extLst>
      <p:ext uri="{BB962C8B-B14F-4D97-AF65-F5344CB8AC3E}">
        <p14:creationId xmlns:p14="http://schemas.microsoft.com/office/powerpoint/2010/main" val="45934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11560" y="152400"/>
            <a:ext cx="7391400" cy="508000"/>
          </a:xfrm>
          <a:prstGeom prst="rect">
            <a:avLst/>
          </a:prstGeom>
          <a:solidFill>
            <a:srgbClr val="FF9900"/>
          </a:soli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 dirty="0" err="1">
                <a:solidFill>
                  <a:schemeClr val="tx1"/>
                </a:solidFill>
                <a:latin typeface="Times New Roman" pitchFamily="18" charset="0"/>
              </a:rPr>
              <a:t>Глюкокортикоиды</a:t>
            </a:r>
            <a:r>
              <a:rPr lang="ru-RU" sz="2800" dirty="0">
                <a:solidFill>
                  <a:schemeClr val="tx1"/>
                </a:solidFill>
                <a:latin typeface="Times New Roman" pitchFamily="18" charset="0"/>
              </a:rPr>
              <a:t> и </a:t>
            </a:r>
            <a:r>
              <a:rPr lang="ru-RU" sz="2800" dirty="0" err="1">
                <a:solidFill>
                  <a:schemeClr val="tx1"/>
                </a:solidFill>
                <a:latin typeface="Times New Roman" pitchFamily="18" charset="0"/>
              </a:rPr>
              <a:t>минералокортикоиды</a:t>
            </a:r>
            <a:r>
              <a:rPr lang="ru-RU" sz="2800" dirty="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215900" y="914400"/>
            <a:ext cx="8699500" cy="366713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1800">
                <a:solidFill>
                  <a:schemeClr val="tx1"/>
                </a:solidFill>
              </a:rPr>
              <a:t>Кортикостероиды (кортикоиды) – гормоны коры надпочечников.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215900" y="4495800"/>
            <a:ext cx="8699500" cy="1190625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50000">
                <a:schemeClr val="bg1"/>
              </a:gs>
              <a:gs pos="100000">
                <a:srgbClr val="99CC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ru-RU" sz="1800">
                <a:solidFill>
                  <a:schemeClr val="tx1"/>
                </a:solidFill>
              </a:rPr>
              <a:t>Применяют при  сахарном  диабете;  как противовоспалительные, проти-вошоковые,  антиаллергические  и  иммунодепрессантные  препараты;  для лечения бронхиальной  астмы,  экзем, гепатитов,  артритов,  рев-матизма, астении.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215900" y="3200400"/>
            <a:ext cx="8699500" cy="915988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50000">
                <a:schemeClr val="bg1"/>
              </a:gs>
              <a:gs pos="100000">
                <a:srgbClr val="99CC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ru-RU" sz="1800">
                <a:solidFill>
                  <a:schemeClr val="tx1"/>
                </a:solidFill>
              </a:rPr>
              <a:t>Кортикостероиды обладают выраженной противовоспалительной, глюкокортикоидной, минералокортикоидной, метаболической и иммуно-супрессивной активностью.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215900" y="1600200"/>
            <a:ext cx="8686800" cy="1190625"/>
          </a:xfrm>
          <a:prstGeom prst="rect">
            <a:avLst/>
          </a:prstGeom>
          <a:gradFill rotWithShape="0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ru-RU" sz="1800">
                <a:solidFill>
                  <a:schemeClr val="tx1"/>
                </a:solidFill>
              </a:rPr>
              <a:t>Надпочечники  человека  секретируют  за  сутки  0.15 – 0.40 мг  основного минералокортикоида  альдостерона. За то же время глюкокортикосте-роида кортизола (он же -  гидрокортизон)  вырабатывается в норме 37 мг, при стрессе - 300 - 400 мг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vmede.org/sait/content/Bioorganicheskaja_himija_tykavkina_2010/16_files/mb4_013.jpe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16832"/>
            <a:ext cx="8136904" cy="2952328"/>
          </a:xfrm>
          <a:prstGeom prst="rect">
            <a:avLst/>
          </a:prstGeom>
          <a:noFill/>
          <a:ln>
            <a:noFill/>
          </a:ln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467" y="620688"/>
            <a:ext cx="5093001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262634" y="508518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имулирует </a:t>
            </a:r>
            <a:r>
              <a:rPr lang="ru-RU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ранспорт натрия через почечные канальцы</a:t>
            </a:r>
          </a:p>
        </p:txBody>
      </p:sp>
    </p:spTree>
    <p:extLst>
      <p:ext uri="{BB962C8B-B14F-4D97-AF65-F5344CB8AC3E}">
        <p14:creationId xmlns:p14="http://schemas.microsoft.com/office/powerpoint/2010/main" val="548664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27784" y="476082"/>
            <a:ext cx="44663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люкокортикостероиды</a:t>
            </a:r>
            <a:endParaRPr lang="ru-RU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Рисунок 2" descr="http://vmede.org/sait/content/Bioorganicheskaja_himija_tykavkina_2010/16_files/mb4_007.jpe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00" y="1624445"/>
            <a:ext cx="8784976" cy="302433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3014886" y="2708920"/>
            <a:ext cx="22322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истема α, β-ненасыщенного кетона в кольце </a:t>
            </a:r>
            <a:r>
              <a:rPr lang="ru-RU" sz="2000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</a:t>
            </a:r>
            <a:endParaRPr lang="ru-RU" sz="2000" dirty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62000" y="5157192"/>
            <a:ext cx="8784976" cy="163121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20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люкокортикостероиды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оказывают противовоспалительное, противошоковое, антиаллергическое действие. Их получают либо из коркового слоя надпочечников крупного рогатого скота, либо синтетически и используют при лечении бронхиальной астмы, экзем, инфекционного гепатита, артритов. </a:t>
            </a:r>
          </a:p>
        </p:txBody>
      </p:sp>
    </p:spTree>
    <p:extLst>
      <p:ext uri="{BB962C8B-B14F-4D97-AF65-F5344CB8AC3E}">
        <p14:creationId xmlns:p14="http://schemas.microsoft.com/office/powerpoint/2010/main" val="2783893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276225"/>
            <a:ext cx="6572250" cy="636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384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http://im4-tub-ru.yandex.net/i?id=557297534-37-72&amp;n=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80728"/>
            <a:ext cx="2238375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im4-tub-ru.yandex.net/i?id=393793199-63-72&amp;n=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885" y="476672"/>
            <a:ext cx="8896348" cy="6048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4" name="Picture 6" descr="http://im8-tub-ru.yandex.net/i?id=525133660-69-72&amp;n=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885" y="188640"/>
            <a:ext cx="2543370" cy="1716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6" name="Picture 8" descr="http://im3-tub-ru.yandex.net/i?id=187605311-18-72&amp;n=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88640"/>
            <a:ext cx="3232770" cy="1815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40541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061460"/>
            <a:ext cx="9144000" cy="280076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ольшинство природных стероидов имеет в стероидном скелете следующие заместители:</a:t>
            </a:r>
          </a:p>
          <a:p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•  «</a:t>
            </a:r>
            <a:r>
              <a:rPr lang="ru-RU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гулярные</a:t>
            </a:r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» («угловые») </a:t>
            </a:r>
            <a:r>
              <a:rPr lang="ru-RU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тильные</a:t>
            </a:r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группы у атомов С-10 (СН</a:t>
            </a:r>
            <a:r>
              <a:rPr lang="ru-RU" sz="24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9) и С-13 (СН</a:t>
            </a:r>
            <a:r>
              <a:rPr lang="ru-RU" sz="24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8);</a:t>
            </a:r>
          </a:p>
          <a:p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•  алифатический заместитель R у атома С-17;</a:t>
            </a:r>
          </a:p>
          <a:p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•  кислородсодержащий заместитель у атома С-3 (OH, OR', </a:t>
            </a:r>
            <a:r>
              <a:rPr lang="ru-RU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согруппа</a:t>
            </a:r>
            <a:r>
              <a:rPr 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.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9012"/>
            <a:ext cx="5472608" cy="40324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607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528" y="131763"/>
            <a:ext cx="8640960" cy="6392862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4"/>
          <p:cNvSpPr>
            <a:spLocks noChangeArrowheads="1"/>
          </p:cNvSpPr>
          <p:nvPr/>
        </p:nvSpPr>
        <p:spPr bwMode="auto">
          <a:xfrm>
            <a:off x="142875" y="719138"/>
            <a:ext cx="8848725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ловые  гормоны, сердечные  гликозиды,   желчные  кислоты,  витамины,  алкалоиды,  сапонины,  регуляторы  роста  растений.</a:t>
            </a:r>
          </a:p>
        </p:txBody>
      </p:sp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3492500" y="71438"/>
            <a:ext cx="2265363" cy="508000"/>
          </a:xfrm>
          <a:prstGeom prst="rect">
            <a:avLst/>
          </a:prstGeom>
          <a:solidFill>
            <a:srgbClr val="FF9900"/>
          </a:solidFill>
          <a:ln w="31750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ru-RU" sz="2800">
                <a:solidFill>
                  <a:schemeClr val="tx1"/>
                </a:solidFill>
                <a:latin typeface="Times New Roman" pitchFamily="18" charset="0"/>
              </a:rPr>
              <a:t>Стероиды</a:t>
            </a:r>
          </a:p>
        </p:txBody>
      </p:sp>
      <p:graphicFrame>
        <p:nvGraphicFramePr>
          <p:cNvPr id="1026" name="Object 23"/>
          <p:cNvGraphicFramePr>
            <a:graphicFrameLocks noChangeAspect="1"/>
          </p:cNvGraphicFramePr>
          <p:nvPr/>
        </p:nvGraphicFramePr>
        <p:xfrm>
          <a:off x="142875" y="1546225"/>
          <a:ext cx="8839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CS ChemDraw Drawing" r:id="rId3" imgW="8187840" imgH="2046960" progId="ChemDraw.Document.6.0">
                  <p:embed/>
                </p:oleObj>
              </mc:Choice>
              <mc:Fallback>
                <p:oleObj name="CS ChemDraw Drawing" r:id="rId3" imgW="8187840" imgH="2046960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546225"/>
                        <a:ext cx="8839200" cy="22098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bg1"/>
                          </a:gs>
                          <a:gs pos="50000">
                            <a:srgbClr val="E8D1FF"/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24"/>
          <p:cNvSpPr txBox="1">
            <a:spLocks noChangeArrowheads="1"/>
          </p:cNvSpPr>
          <p:nvPr/>
        </p:nvSpPr>
        <p:spPr bwMode="auto">
          <a:xfrm>
            <a:off x="109537" y="3886200"/>
            <a:ext cx="8848725" cy="150810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льца </a:t>
            </a:r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и </a:t>
            </a:r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–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всегда </a:t>
            </a:r>
            <a:r>
              <a:rPr lang="ru-RU" sz="20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ранс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очленение</a:t>
            </a:r>
          </a:p>
          <a:p>
            <a:pPr algn="ctr" eaLnBrk="1" hangingPunct="1"/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льца </a:t>
            </a:r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и </a:t>
            </a:r>
            <a:r>
              <a:rPr 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– 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сегда </a:t>
            </a:r>
            <a:r>
              <a:rPr lang="ru-RU" sz="20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ранс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очленение</a:t>
            </a:r>
          </a:p>
          <a:p>
            <a:pPr algn="ctr" eaLnBrk="1" hangingPunct="1"/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льца </a:t>
            </a:r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и </a:t>
            </a:r>
            <a:r>
              <a:rPr lang="ru-RU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–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как </a:t>
            </a:r>
            <a:r>
              <a:rPr lang="ru-RU" sz="20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ранс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, так и </a:t>
            </a:r>
            <a:r>
              <a:rPr lang="ru-RU" sz="20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ис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очленение</a:t>
            </a:r>
          </a:p>
          <a:p>
            <a:pPr algn="ctr" eaLnBrk="1" hangingPunct="1"/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се циклогексановые кольца 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–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в </a:t>
            </a:r>
            <a:r>
              <a:rPr lang="ru-RU" sz="20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нформации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«кресло»</a:t>
            </a:r>
          </a:p>
        </p:txBody>
      </p:sp>
      <p:sp>
        <p:nvSpPr>
          <p:cNvPr id="1035" name="AutoShape 11"/>
          <p:cNvSpPr>
            <a:spLocks noChangeArrowheads="1"/>
          </p:cNvSpPr>
          <p:nvPr/>
        </p:nvSpPr>
        <p:spPr bwMode="auto">
          <a:xfrm>
            <a:off x="4246563" y="2565400"/>
            <a:ext cx="287337" cy="503238"/>
          </a:xfrm>
          <a:prstGeom prst="roundRect">
            <a:avLst>
              <a:gd name="adj" fmla="val 47514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536" y="634752"/>
            <a:ext cx="8352160" cy="60626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987824" y="140295"/>
            <a:ext cx="3940822" cy="461665"/>
          </a:xfrm>
          <a:prstGeom prst="rect">
            <a:avLst/>
          </a:prstGeom>
          <a:solidFill>
            <a:srgbClr val="1BFFFF"/>
          </a:solidFill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ереохимия стероидов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060848"/>
            <a:ext cx="8713663" cy="233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827584" y="527130"/>
            <a:ext cx="7044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ереохимия 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очленения колец А и В 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813" y="4420342"/>
            <a:ext cx="5181043" cy="376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736812"/>
            <a:ext cx="2397274" cy="324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7" y="1630021"/>
            <a:ext cx="212407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483393" y="5143450"/>
            <a:ext cx="6053137" cy="1015663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969696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96969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969696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олее стабилен </a:t>
            </a:r>
            <a:r>
              <a:rPr lang="ru-RU" sz="20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ранс</a:t>
            </a:r>
            <a:r>
              <a:rPr lang="ru-RU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декалин, он входит в состав почти всех стероидов (кроме желчных кислот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504" y="2168525"/>
            <a:ext cx="8856984" cy="32527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555776" y="1048379"/>
            <a:ext cx="46745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ормулы  </a:t>
            </a:r>
            <a:r>
              <a:rPr lang="ru-RU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ероидов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600" b="1" i="0" u="none" strike="noStrike" cap="none" normalizeH="0" baseline="0" smtClean="0">
            <a:ln>
              <a:noFill/>
            </a:ln>
            <a:solidFill>
              <a:srgbClr val="969696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600" b="1" i="0" u="none" strike="noStrike" cap="none" normalizeH="0" baseline="0" smtClean="0">
            <a:ln>
              <a:noFill/>
            </a:ln>
            <a:solidFill>
              <a:srgbClr val="969696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43</TotalTime>
  <Words>977</Words>
  <Application>Microsoft Office PowerPoint</Application>
  <PresentationFormat>Экран (4:3)</PresentationFormat>
  <Paragraphs>124</Paragraphs>
  <Slides>38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8</vt:i4>
      </vt:variant>
    </vt:vector>
  </HeadingPairs>
  <TitlesOfParts>
    <vt:vector size="42" baseType="lpstr">
      <vt:lpstr>Оформление по умолчанию</vt:lpstr>
      <vt:lpstr>ISIS/Draw Sketch</vt:lpstr>
      <vt:lpstr>CS ChemDraw Drawing</vt:lpstr>
      <vt:lpstr>Pictur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chibiryaev</dc:creator>
  <cp:lastModifiedBy>Светлана</cp:lastModifiedBy>
  <cp:revision>227</cp:revision>
  <dcterms:created xsi:type="dcterms:W3CDTF">2009-02-11T08:19:43Z</dcterms:created>
  <dcterms:modified xsi:type="dcterms:W3CDTF">2013-04-23T15:49:15Z</dcterms:modified>
</cp:coreProperties>
</file>